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96" r:id="rId2"/>
    <p:sldId id="354" r:id="rId3"/>
    <p:sldId id="372" r:id="rId4"/>
    <p:sldId id="361" r:id="rId5"/>
    <p:sldId id="366" r:id="rId6"/>
    <p:sldId id="369" r:id="rId7"/>
    <p:sldId id="370" r:id="rId8"/>
    <p:sldId id="371" r:id="rId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1200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3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93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3.png"/><Relationship Id="rId10" Type="http://schemas.openxmlformats.org/officeDocument/2006/relationships/image" Target="../media/image14.png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7892" y="6858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xamples of </a:t>
            </a:r>
            <a:r>
              <a:rPr lang="en-US" sz="3200" b="1" dirty="0" err="1">
                <a:solidFill>
                  <a:schemeClr val="folHlink"/>
                </a:solidFill>
              </a:rPr>
              <a:t>magnetostatic</a:t>
            </a:r>
            <a:r>
              <a:rPr lang="en-US" sz="3200" b="1" dirty="0">
                <a:solidFill>
                  <a:schemeClr val="folHlink"/>
                </a:solidFill>
              </a:rPr>
              <a:t>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Magnetic dipo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Hyperfine interac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33D7124-0C21-4774-B50F-5C0DBF39C0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4800"/>
            <a:ext cx="9144000" cy="5943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5562600"/>
            <a:ext cx="8915400" cy="228600"/>
          </a:xfrm>
          <a:prstGeom prst="rect">
            <a:avLst/>
          </a:prstGeom>
          <a:solidFill>
            <a:srgbClr val="DA32AA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A4ADFB-F16A-4511-B588-5B71A1252F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F0EDF5-9EFF-46B3-BE3F-30689B30A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694A5-9DDC-4010-B5D0-AEE6D2D70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2EBCE3A-5D73-4D65-8DD4-560293B697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7" y="2347912"/>
            <a:ext cx="9001125" cy="268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4487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ous forms of Ampere’s law 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9687"/>
              </p:ext>
            </p:extLst>
          </p:nvPr>
        </p:nvGraphicFramePr>
        <p:xfrm>
          <a:off x="1539875" y="1346200"/>
          <a:ext cx="6223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4" name="Equation" r:id="rId3" imgW="2489040" imgH="1625400" progId="Equation.DSMT4">
                  <p:embed/>
                </p:oleObj>
              </mc:Choice>
              <mc:Fallback>
                <p:oleObj name="Equation" r:id="rId3" imgW="248904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346200"/>
                        <a:ext cx="6223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3" name="数式" r:id="rId3" imgW="4635360" imgH="1066680" progId="Equation.3">
                  <p:embed/>
                </p:oleObj>
              </mc:Choice>
              <mc:Fallback>
                <p:oleObj name="数式" r:id="rId3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40700"/>
              </p:ext>
            </p:extLst>
          </p:nvPr>
        </p:nvGraphicFramePr>
        <p:xfrm>
          <a:off x="484188" y="2514600"/>
          <a:ext cx="7015162" cy="388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4" name="Equation" r:id="rId5" imgW="6032160" imgH="3340080" progId="Equation.DSMT4">
                  <p:embed/>
                </p:oleObj>
              </mc:Choice>
              <mc:Fallback>
                <p:oleObj name="Equation" r:id="rId5" imgW="6032160" imgH="3340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514600"/>
                        <a:ext cx="7015162" cy="388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ails of the electron orbital 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26549"/>
              </p:ext>
            </p:extLst>
          </p:nvPr>
        </p:nvGraphicFramePr>
        <p:xfrm>
          <a:off x="587375" y="962025"/>
          <a:ext cx="5732463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3" name="Equation" r:id="rId3" imgW="4927320" imgH="2705040" progId="Equation.DSMT4">
                  <p:embed/>
                </p:oleObj>
              </mc:Choice>
              <mc:Fallback>
                <p:oleObj name="Equation" r:id="rId3" imgW="4927320" imgH="27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962025"/>
                        <a:ext cx="5732463" cy="314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5300" y="415399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: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3593" y="4106863"/>
            <a:ext cx="4976813" cy="67913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26607"/>
              </p:ext>
            </p:extLst>
          </p:nvPr>
        </p:nvGraphicFramePr>
        <p:xfrm>
          <a:off x="1046956" y="4662782"/>
          <a:ext cx="3525044" cy="173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4" name="Equation" r:id="rId6" imgW="2654280" imgH="1307880" progId="Equation.DSMT4">
                  <p:embed/>
                </p:oleObj>
              </mc:Choice>
              <mc:Fallback>
                <p:oleObj name="Equation" r:id="rId6" imgW="265428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56" y="4662782"/>
                        <a:ext cx="3525044" cy="17380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0497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magnetic field generated by point magnetic dipole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81816"/>
              </p:ext>
            </p:extLst>
          </p:nvPr>
        </p:nvGraphicFramePr>
        <p:xfrm>
          <a:off x="341870" y="1524000"/>
          <a:ext cx="864973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3" name="Equation" r:id="rId3" imgW="6222960" imgH="3288960" progId="Equation.DSMT4">
                  <p:embed/>
                </p:oleObj>
              </mc:Choice>
              <mc:Fallback>
                <p:oleObj name="Equation" r:id="rId3" imgW="6222960" imgH="328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870" y="1524000"/>
                        <a:ext cx="864973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3387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49816"/>
              </p:ext>
            </p:extLst>
          </p:nvPr>
        </p:nvGraphicFramePr>
        <p:xfrm>
          <a:off x="202406" y="685800"/>
          <a:ext cx="87391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4" name="Equation" r:id="rId3" imgW="6286320" imgH="698400" progId="Equation.DSMT4">
                  <p:embed/>
                </p:oleObj>
              </mc:Choice>
              <mc:Fallback>
                <p:oleObj name="Equation" r:id="rId3" imgW="6286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406" y="685800"/>
                        <a:ext cx="8739187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41724" t="32287" r="5862"/>
          <a:stretch/>
        </p:blipFill>
        <p:spPr>
          <a:xfrm>
            <a:off x="190499" y="1752600"/>
            <a:ext cx="2667001" cy="2649453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1219200" y="2886826"/>
            <a:ext cx="228600" cy="3810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470133" y="2286000"/>
            <a:ext cx="282467" cy="270711"/>
          </a:xfrm>
          <a:prstGeom prst="straightConnector1">
            <a:avLst/>
          </a:prstGeom>
          <a:ln w="603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43382"/>
              </p:ext>
            </p:extLst>
          </p:nvPr>
        </p:nvGraphicFramePr>
        <p:xfrm>
          <a:off x="1333500" y="2912644"/>
          <a:ext cx="566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5" name="Equation" r:id="rId6" imgW="291960" imgH="291960" progId="Equation.DSMT4">
                  <p:embed/>
                </p:oleObj>
              </mc:Choice>
              <mc:Fallback>
                <p:oleObj name="Equation" r:id="rId6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3500" y="2912644"/>
                        <a:ext cx="566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79324"/>
              </p:ext>
            </p:extLst>
          </p:nvPr>
        </p:nvGraphicFramePr>
        <p:xfrm>
          <a:off x="1801813" y="1947863"/>
          <a:ext cx="4683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6" name="Equation" r:id="rId8" imgW="241200" imgH="291960" progId="Equation.DSMT4">
                  <p:embed/>
                </p:oleObj>
              </mc:Choice>
              <mc:Fallback>
                <p:oleObj name="Equation" r:id="rId8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1813" y="1947863"/>
                        <a:ext cx="4683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05400" y="1853678"/>
            <a:ext cx="3405188" cy="3251405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V="1">
            <a:off x="6400800" y="3369845"/>
            <a:ext cx="228600" cy="3810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77338"/>
              </p:ext>
            </p:extLst>
          </p:nvPr>
        </p:nvGraphicFramePr>
        <p:xfrm>
          <a:off x="6515100" y="3395663"/>
          <a:ext cx="566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7" name="Equation" r:id="rId11" imgW="291960" imgH="291960" progId="Equation.DSMT4">
                  <p:embed/>
                </p:oleObj>
              </mc:Choice>
              <mc:Fallback>
                <p:oleObj name="Equation" r:id="rId11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5100" y="3395663"/>
                        <a:ext cx="566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 flipV="1">
            <a:off x="6743808" y="2701089"/>
            <a:ext cx="282467" cy="270711"/>
          </a:xfrm>
          <a:prstGeom prst="straightConnector1">
            <a:avLst/>
          </a:prstGeom>
          <a:ln w="603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75645"/>
              </p:ext>
            </p:extLst>
          </p:nvPr>
        </p:nvGraphicFramePr>
        <p:xfrm>
          <a:off x="7075488" y="2362952"/>
          <a:ext cx="4683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8" name="Equation" r:id="rId12" imgW="241200" imgH="291960" progId="Equation.DSMT4">
                  <p:embed/>
                </p:oleObj>
              </mc:Choice>
              <mc:Fallback>
                <p:oleObj name="Equation" r:id="rId12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5488" y="2362952"/>
                        <a:ext cx="4683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7560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33</TotalTime>
  <Words>133</Words>
  <Application>Microsoft Office PowerPoint</Application>
  <PresentationFormat>On-screen Show (4:3)</PresentationFormat>
  <Paragraphs>39</Paragraphs>
  <Slides>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80</cp:revision>
  <cp:lastPrinted>2020-02-08T21:52:35Z</cp:lastPrinted>
  <dcterms:created xsi:type="dcterms:W3CDTF">2012-01-10T18:32:24Z</dcterms:created>
  <dcterms:modified xsi:type="dcterms:W3CDTF">2021-02-23T16:05:50Z</dcterms:modified>
</cp:coreProperties>
</file>